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DD8" w:rsidRPr="00CA6C33" w:rsidRDefault="00867A83" w:rsidP="00CA6C33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 xml:space="preserve">Lesson 1 </w:t>
      </w:r>
      <w:r w:rsidR="00E750EB" w:rsidRPr="00133DD8">
        <w:rPr>
          <w:b/>
          <w:smallCaps/>
          <w:sz w:val="28"/>
          <w:szCs w:val="28"/>
        </w:rPr>
        <w:t>Small</w:t>
      </w:r>
      <w:r w:rsidR="007E1A9D">
        <w:rPr>
          <w:b/>
          <w:smallCaps/>
          <w:sz w:val="28"/>
          <w:szCs w:val="28"/>
        </w:rPr>
        <w:t>-</w:t>
      </w:r>
      <w:r w:rsidR="00E750EB" w:rsidRPr="00133DD8">
        <w:rPr>
          <w:b/>
          <w:smallCaps/>
          <w:sz w:val="28"/>
          <w:szCs w:val="28"/>
        </w:rPr>
        <w:t>Group Practice</w:t>
      </w:r>
    </w:p>
    <w:p w:rsidR="00133DD8" w:rsidRPr="00133DD8" w:rsidRDefault="00133DD8" w:rsidP="00133DD8">
      <w:pPr>
        <w:pStyle w:val="ListParagraph"/>
        <w:numPr>
          <w:ilvl w:val="0"/>
          <w:numId w:val="2"/>
        </w:numPr>
        <w:rPr>
          <w:b/>
          <w:smallCaps/>
        </w:rPr>
      </w:pPr>
      <w:r w:rsidRPr="00133DD8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7" o:title=""/>
          </v:shape>
          <o:OLEObject Type="Embed" ProgID="Equation.DSMT4" ShapeID="_x0000_i1025" DrawAspect="Content" ObjectID="_1427200229" r:id="rId8"/>
        </w:object>
      </w:r>
    </w:p>
    <w:p w:rsidR="00133DD8" w:rsidRPr="00CA6C33" w:rsidRDefault="00133DD8" w:rsidP="00133DD8">
      <w:pPr>
        <w:pStyle w:val="ListParagraph"/>
        <w:numPr>
          <w:ilvl w:val="1"/>
          <w:numId w:val="2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difference.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CA6C33" w:rsidRDefault="00CA6C33" w:rsidP="00CA6C33"/>
    <w:p w:rsidR="00CA6C33" w:rsidRDefault="00CA6C33" w:rsidP="00CA6C33"/>
    <w:p w:rsidR="00CA6C33" w:rsidRDefault="00CA6C33" w:rsidP="00CA6C33"/>
    <w:p w:rsidR="00CA6C33" w:rsidRDefault="00942666" w:rsidP="00CA6C33">
      <w:r w:rsidRPr="00942666">
        <w:rPr>
          <w:noProof/>
          <w:position w:val="-24"/>
          <w:lang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2" o:spid="_x0000_s1026" type="#_x0000_t32" style="position:absolute;margin-left:29.25pt;margin-top:.4pt;width:389.25pt;height: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" strokecolor="#4f81bd [3204]" strokeweight="1.5pt">
            <v:stroke startarrow="open" endarrow="open"/>
          </v:shape>
        </w:pict>
      </w:r>
    </w:p>
    <w:p w:rsidR="00CA6C33" w:rsidRDefault="00CA6C33" w:rsidP="00CA6C33"/>
    <w:p w:rsidR="00CA6C33" w:rsidRPr="00133DD8" w:rsidRDefault="00CA6C33" w:rsidP="00CA6C33"/>
    <w:p w:rsidR="00133DD8" w:rsidRPr="00CA6C33" w:rsidRDefault="00133DD8" w:rsidP="00133DD8">
      <w:pPr>
        <w:pStyle w:val="ListParagraph"/>
        <w:numPr>
          <w:ilvl w:val="1"/>
          <w:numId w:val="2"/>
        </w:numPr>
      </w:pPr>
      <w:r w:rsidRPr="00133DD8">
        <w:rPr>
          <w:b/>
        </w:rPr>
        <w:t>Describe</w:t>
      </w:r>
      <w:r>
        <w:t xml:space="preserve"> how to use the number line to model this difference. </w:t>
      </w:r>
      <w:r w:rsidR="00CA6C33" w:rsidRPr="00CA6C33">
        <w:rPr>
          <w:i/>
        </w:rPr>
        <w:t>Should you rewrite the numbers o</w:t>
      </w:r>
      <w:r w:rsidR="00020A63">
        <w:rPr>
          <w:i/>
        </w:rPr>
        <w:t>r</w:t>
      </w:r>
      <w:r w:rsidR="00CA6C33" w:rsidRPr="00CA6C33">
        <w:rPr>
          <w:i/>
        </w:rPr>
        <w:t xml:space="preserve">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CA6C33" w:rsidRDefault="00CA6C33" w:rsidP="00CA6C33"/>
    <w:p w:rsidR="00CA6C33" w:rsidRDefault="00CA6C33" w:rsidP="00CA6C33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CA6C33" w:rsidRDefault="00CA6C33" w:rsidP="00CA6C33"/>
    <w:p w:rsidR="00133DD8" w:rsidRPr="00CA6C33" w:rsidRDefault="00133DD8" w:rsidP="00133DD8">
      <w:pPr>
        <w:pStyle w:val="ListParagraph"/>
        <w:numPr>
          <w:ilvl w:val="1"/>
          <w:numId w:val="2"/>
        </w:numPr>
      </w:pPr>
      <w:r w:rsidRPr="00133DD8"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CA6C33" w:rsidRPr="00133DD8" w:rsidRDefault="00CA6C33" w:rsidP="00CA6C33"/>
    <w:p w:rsidR="00133DD8" w:rsidRPr="00CA6C33" w:rsidRDefault="00133DD8" w:rsidP="00133DD8">
      <w:pPr>
        <w:pStyle w:val="ListParagraph"/>
        <w:numPr>
          <w:ilvl w:val="1"/>
          <w:numId w:val="2"/>
        </w:numPr>
      </w:pPr>
      <w:r>
        <w:rPr>
          <w:b/>
        </w:rPr>
        <w:t xml:space="preserve">State </w:t>
      </w:r>
      <w:r w:rsidRPr="00133DD8">
        <w:t xml:space="preserve">the </w:t>
      </w:r>
      <w:r w:rsidRPr="00CA6C33">
        <w:t>difference</w:t>
      </w:r>
      <w:r>
        <w:rPr>
          <w:b/>
        </w:rPr>
        <w:t>.</w:t>
      </w:r>
      <w:r w:rsidR="00CA6C33">
        <w:rPr>
          <w:b/>
        </w:rPr>
        <w:tab/>
      </w:r>
      <w:r w:rsidR="00CA6C33">
        <w:rPr>
          <w:b/>
        </w:rPr>
        <w:tab/>
        <w:t>_____________________</w:t>
      </w:r>
    </w:p>
    <w:p w:rsidR="00CA6C33" w:rsidRDefault="00CA6C33" w:rsidP="00CA6C33"/>
    <w:p w:rsidR="00020A63" w:rsidRPr="00CA6C33" w:rsidRDefault="00020A63" w:rsidP="00CA6C33"/>
    <w:p w:rsidR="00CA6C33" w:rsidRPr="00CA6C33" w:rsidRDefault="00CA6C33" w:rsidP="00CA6C33">
      <w:pPr>
        <w:pStyle w:val="ListParagraph"/>
        <w:numPr>
          <w:ilvl w:val="0"/>
          <w:numId w:val="2"/>
        </w:numPr>
      </w:pPr>
      <w:r w:rsidRPr="00C1771F">
        <w:rPr>
          <w:position w:val="-10"/>
        </w:rPr>
        <w:object w:dxaOrig="1180" w:dyaOrig="320">
          <v:shape id="_x0000_i1026" type="#_x0000_t75" style="width:59.25pt;height:16.5pt" o:ole="">
            <v:imagedata r:id="rId9" o:title=""/>
          </v:shape>
          <o:OLEObject Type="Embed" ProgID="Equation.DSMT4" ShapeID="_x0000_i1026" DrawAspect="Content" ObjectID="_1427200230" r:id="rId10"/>
        </w:object>
      </w:r>
    </w:p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sum.</w:t>
      </w:r>
      <w:r w:rsidR="00573410">
        <w:t xml:space="preserve">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CA6C33" w:rsidRDefault="00CA6C33" w:rsidP="00CA6C33"/>
    <w:p w:rsidR="00CA6C33" w:rsidRDefault="00CA6C33" w:rsidP="00CA6C33"/>
    <w:p w:rsidR="00CA6C33" w:rsidRDefault="00942666" w:rsidP="00CA6C33">
      <w:r w:rsidRPr="00942666">
        <w:rPr>
          <w:noProof/>
          <w:position w:val="-24"/>
          <w:lang w:eastAsia="en-US"/>
        </w:rPr>
        <w:pict>
          <v:shape id="Straight Arrow Connector 1" o:spid="_x0000_s1035" type="#_x0000_t32" style="position:absolute;margin-left:35.25pt;margin-top:13.35pt;width:389.25pt;height:0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" strokecolor="#4f81bd [3204]" strokeweight="1.5pt">
            <v:stroke startarrow="open" endarrow="open"/>
          </v:shape>
        </w:pict>
      </w:r>
    </w:p>
    <w:p w:rsidR="00CA6C33" w:rsidRDefault="00CA6C33" w:rsidP="00CA6C33"/>
    <w:p w:rsidR="00CA6C33" w:rsidRDefault="00CA6C33" w:rsidP="00CA6C33"/>
    <w:p w:rsidR="00CA6C33" w:rsidRPr="00133DD8" w:rsidRDefault="00CA6C33" w:rsidP="00CA6C33"/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rPr>
          <w:b/>
        </w:rPr>
        <w:t>Describe</w:t>
      </w:r>
      <w:r>
        <w:t xml:space="preserve"> how to use the number line to model this sum.</w:t>
      </w:r>
      <w:r w:rsidR="00573410">
        <w:t xml:space="preserve"> </w:t>
      </w:r>
      <w:r w:rsidRPr="00CA6C33">
        <w:rPr>
          <w:i/>
        </w:rPr>
        <w:t>Should you rewrite the numbers o</w:t>
      </w:r>
      <w:r w:rsidR="00020A63">
        <w:rPr>
          <w:i/>
        </w:rPr>
        <w:t>r</w:t>
      </w:r>
      <w:r>
        <w:rPr>
          <w:i/>
        </w:rPr>
        <w:t xml:space="preserve">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CA6C33" w:rsidRPr="00CA6C33" w:rsidRDefault="00CA6C33" w:rsidP="00CA6C33"/>
    <w:p w:rsidR="00CA6C33" w:rsidRDefault="00CA6C33" w:rsidP="00CA6C33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lastRenderedPageBreak/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CA6C33" w:rsidRPr="00133DD8" w:rsidRDefault="00CA6C33" w:rsidP="00CA6C33"/>
    <w:p w:rsidR="00CA6C33" w:rsidRPr="00CA6C33" w:rsidRDefault="00CA6C33" w:rsidP="00CA6C33">
      <w:pPr>
        <w:pStyle w:val="ListParagraph"/>
        <w:numPr>
          <w:ilvl w:val="1"/>
          <w:numId w:val="2"/>
        </w:numPr>
      </w:pPr>
      <w:r>
        <w:rPr>
          <w:b/>
        </w:rPr>
        <w:t xml:space="preserve">State </w:t>
      </w:r>
      <w:r w:rsidRPr="00133DD8">
        <w:t xml:space="preserve">the </w:t>
      </w:r>
      <w:r>
        <w:t>sum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 w:rsidRPr="00CA6C33">
        <w:rPr>
          <w:b/>
        </w:rPr>
        <w:t xml:space="preserve"> </w:t>
      </w:r>
      <w:r>
        <w:rPr>
          <w:b/>
        </w:rPr>
        <w:t>_____________________</w:t>
      </w:r>
    </w:p>
    <w:p w:rsidR="00CA6C33" w:rsidRDefault="00CA6C33" w:rsidP="00CA6C33">
      <w:pPr>
        <w:pStyle w:val="ListParagraph"/>
        <w:ind w:left="1440"/>
      </w:pPr>
    </w:p>
    <w:p w:rsidR="00020A63" w:rsidRPr="00CA6C33" w:rsidRDefault="00020A63" w:rsidP="00CA6C33">
      <w:pPr>
        <w:pStyle w:val="ListParagraph"/>
        <w:ind w:left="1440"/>
      </w:pPr>
    </w:p>
    <w:p w:rsidR="00CA6C33" w:rsidRPr="00CA6C33" w:rsidRDefault="00CA6C33" w:rsidP="00CA6C33">
      <w:pPr>
        <w:pStyle w:val="ListParagraph"/>
        <w:numPr>
          <w:ilvl w:val="0"/>
          <w:numId w:val="2"/>
        </w:numPr>
      </w:pPr>
      <w:r w:rsidRPr="00133DD8">
        <w:rPr>
          <w:position w:val="-24"/>
        </w:rPr>
        <w:object w:dxaOrig="600" w:dyaOrig="620">
          <v:shape id="_x0000_i1027" type="#_x0000_t75" style="width:29.25pt;height:30.75pt" o:ole="">
            <v:imagedata r:id="rId11" o:title=""/>
          </v:shape>
          <o:OLEObject Type="Embed" ProgID="Equation.DSMT4" ShapeID="_x0000_i1027" DrawAspect="Content" ObjectID="_1427200231" r:id="rId12"/>
        </w:object>
      </w:r>
    </w:p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sum.</w:t>
      </w:r>
      <w:r w:rsidR="00573410">
        <w:t xml:space="preserve">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CA6C33" w:rsidRDefault="00CA6C33" w:rsidP="00CA6C33"/>
    <w:p w:rsidR="00CA6C33" w:rsidRDefault="00CA6C33" w:rsidP="00CA6C33"/>
    <w:p w:rsidR="00CA6C33" w:rsidRDefault="00942666" w:rsidP="00CA6C33">
      <w:r w:rsidRPr="00942666">
        <w:rPr>
          <w:noProof/>
          <w:position w:val="-24"/>
          <w:lang w:eastAsia="en-US"/>
        </w:rPr>
        <w:pict>
          <v:shape id="Straight Arrow Connector 2" o:spid="_x0000_s1033" type="#_x0000_t32" style="position:absolute;margin-left:36.75pt;margin-top:11.1pt;width:389.25pt;height:0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" strokecolor="#4f81bd [3204]" strokeweight="1.5pt">
            <v:stroke startarrow="open" endarrow="open"/>
          </v:shape>
        </w:pict>
      </w:r>
    </w:p>
    <w:p w:rsidR="00CA6C33" w:rsidRDefault="00CA6C33" w:rsidP="00CA6C33"/>
    <w:p w:rsidR="00CA6C33" w:rsidRDefault="00CA6C33" w:rsidP="00CA6C33"/>
    <w:p w:rsidR="00CA6C33" w:rsidRPr="00133DD8" w:rsidRDefault="00CA6C33" w:rsidP="00CA6C33"/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rPr>
          <w:b/>
        </w:rPr>
        <w:t>Describe</w:t>
      </w:r>
      <w:r>
        <w:t xml:space="preserve"> how to use the number line to model this sum.</w:t>
      </w:r>
      <w:r w:rsidR="00573410">
        <w:t xml:space="preserve"> </w:t>
      </w:r>
      <w:r w:rsidRPr="00CA6C33">
        <w:rPr>
          <w:i/>
        </w:rPr>
        <w:t>Should you rewrite the numbers o</w:t>
      </w:r>
      <w:r w:rsidR="00020A63">
        <w:rPr>
          <w:i/>
        </w:rPr>
        <w:t>r</w:t>
      </w:r>
      <w:r>
        <w:rPr>
          <w:i/>
        </w:rPr>
        <w:t xml:space="preserve">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CA6C33" w:rsidRPr="00CA6C33" w:rsidRDefault="00CA6C33" w:rsidP="00CA6C33"/>
    <w:p w:rsidR="00CA6C33" w:rsidRDefault="00CA6C33" w:rsidP="00CA6C33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CA6C33" w:rsidRDefault="00CA6C33" w:rsidP="00CA6C33"/>
    <w:p w:rsidR="00CA6C33" w:rsidRPr="00CA6C33" w:rsidRDefault="00CA6C33" w:rsidP="00CA6C33">
      <w:pPr>
        <w:pStyle w:val="ListParagraph"/>
        <w:numPr>
          <w:ilvl w:val="1"/>
          <w:numId w:val="2"/>
        </w:numPr>
      </w:pPr>
      <w:r w:rsidRPr="00133DD8"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CA6C33" w:rsidRPr="00133DD8" w:rsidRDefault="00CA6C33" w:rsidP="00CA6C33">
      <w:pPr>
        <w:ind w:left="720"/>
      </w:pPr>
    </w:p>
    <w:p w:rsidR="00CA6C33" w:rsidRPr="00CA6C33" w:rsidRDefault="00CA6C33" w:rsidP="00CA6C33">
      <w:pPr>
        <w:pStyle w:val="ListParagraph"/>
        <w:numPr>
          <w:ilvl w:val="1"/>
          <w:numId w:val="2"/>
        </w:numPr>
      </w:pPr>
      <w:r>
        <w:rPr>
          <w:b/>
        </w:rPr>
        <w:t xml:space="preserve">State </w:t>
      </w:r>
      <w:r w:rsidRPr="00133DD8">
        <w:t xml:space="preserve">the </w:t>
      </w:r>
      <w:r>
        <w:t>sum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  <w:t>_____________________</w:t>
      </w:r>
    </w:p>
    <w:p w:rsidR="004A35CE" w:rsidRDefault="004A35CE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Default="00867A83"/>
    <w:p w:rsidR="00867A83" w:rsidRPr="00CA6C33" w:rsidRDefault="00867A83" w:rsidP="00867A83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lastRenderedPageBreak/>
        <w:t xml:space="preserve">Lesson 1 </w:t>
      </w:r>
      <w:r w:rsidRPr="00133DD8">
        <w:rPr>
          <w:b/>
          <w:smallCaps/>
          <w:sz w:val="28"/>
          <w:szCs w:val="28"/>
        </w:rPr>
        <w:t>Small Group Practice</w:t>
      </w:r>
      <w:r>
        <w:rPr>
          <w:b/>
          <w:smallCaps/>
          <w:sz w:val="28"/>
          <w:szCs w:val="28"/>
        </w:rPr>
        <w:t xml:space="preserve"> - </w:t>
      </w:r>
      <w:r w:rsidRPr="000A3CA3">
        <w:rPr>
          <w:b/>
          <w:smallCaps/>
          <w:color w:val="FF0000"/>
          <w:sz w:val="28"/>
          <w:szCs w:val="28"/>
        </w:rPr>
        <w:t>KEY</w:t>
      </w:r>
    </w:p>
    <w:p w:rsidR="00000000" w:rsidRDefault="00867A83">
      <w:pPr>
        <w:pStyle w:val="ListParagraph"/>
        <w:numPr>
          <w:ilvl w:val="0"/>
          <w:numId w:val="3"/>
        </w:numPr>
        <w:rPr>
          <w:b/>
          <w:smallCaps/>
        </w:rPr>
      </w:pPr>
      <w:r w:rsidRPr="00133DD8">
        <w:rPr>
          <w:position w:val="-24"/>
        </w:rPr>
        <w:object w:dxaOrig="580" w:dyaOrig="620">
          <v:shape id="_x0000_i1028" type="#_x0000_t75" style="width:27.75pt;height:30.75pt" o:ole="">
            <v:imagedata r:id="rId7" o:title=""/>
          </v:shape>
          <o:OLEObject Type="Embed" ProgID="Equation.DSMT4" ShapeID="_x0000_i1028" DrawAspect="Content" ObjectID="_1427200232" r:id="rId13"/>
        </w:object>
      </w:r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difference.</w:t>
      </w:r>
      <w:r w:rsidR="00573410">
        <w:t xml:space="preserve">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000000" w:rsidRDefault="0030374C">
      <w:pPr>
        <w:jc w:val="center"/>
      </w:pPr>
      <w:r>
        <w:rPr>
          <w:noProof/>
          <w:lang w:eastAsia="en-US"/>
        </w:rPr>
        <w:drawing>
          <wp:inline distT="0" distB="0" distL="0" distR="0">
            <wp:extent cx="4886325" cy="1285875"/>
            <wp:effectExtent l="0" t="0" r="0" b="0"/>
            <wp:docPr id="1" name="Picture 1" descr="J:\PA\VMC--PACC\Math\Grade 7\NEW drafts\M-7E\M-7-5 Graphics\TIFFs\M_7_5_Z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J:\PA\VMC--PACC\Math\Grade 7\NEW drafts\M-7E\M-7-5 Graphics\TIFFs\M_7_5_Z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Describe</w:t>
      </w:r>
      <w:r>
        <w:t xml:space="preserve"> how to use the number line to model this difference.</w:t>
      </w:r>
      <w:r w:rsidR="00573410">
        <w:t xml:space="preserve"> </w:t>
      </w:r>
      <w:r w:rsidRPr="00CA6C33">
        <w:rPr>
          <w:i/>
        </w:rPr>
        <w:t>Should you rewrite the numbers o</w:t>
      </w:r>
      <w:r>
        <w:rPr>
          <w:i/>
        </w:rPr>
        <w:t>r</w:t>
      </w:r>
      <w:r w:rsidRPr="00CA6C33">
        <w:rPr>
          <w:i/>
        </w:rPr>
        <w:t xml:space="preserve">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867A83" w:rsidRDefault="00867A83" w:rsidP="00867A83"/>
    <w:p w:rsidR="00000000" w:rsidRDefault="000A3CA3">
      <w:pPr>
        <w:spacing w:line="360" w:lineRule="auto"/>
      </w:pPr>
      <w:r w:rsidRPr="000A3CA3">
        <w:rPr>
          <w:color w:val="FF0000"/>
        </w:rPr>
        <w:t>I will use increments of 1/8 because the LCD of my fractions is 8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I will start at 7/8, then count 3/8 backwards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I will see how many eighths I am from zero to determine my final answer.</w:t>
      </w:r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000000" w:rsidRDefault="00867A83">
      <w:pPr>
        <w:pStyle w:val="ListParagraph"/>
        <w:numPr>
          <w:ilvl w:val="1"/>
          <w:numId w:val="3"/>
        </w:numPr>
      </w:pPr>
      <w:r>
        <w:rPr>
          <w:b/>
        </w:rPr>
        <w:t xml:space="preserve">State </w:t>
      </w:r>
      <w:r w:rsidRPr="00133DD8">
        <w:t xml:space="preserve">the </w:t>
      </w:r>
      <w:r w:rsidRPr="00CA6C33">
        <w:t>difference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 w:rsidR="000A3CA3" w:rsidRPr="000A3CA3">
        <w:rPr>
          <w:b/>
          <w:color w:val="FF0000"/>
        </w:rPr>
        <w:t>1/2</w:t>
      </w:r>
    </w:p>
    <w:p w:rsidR="00867A83" w:rsidRPr="00CA6C33" w:rsidRDefault="00867A83" w:rsidP="00867A83"/>
    <w:p w:rsidR="00000000" w:rsidRDefault="00867A83">
      <w:pPr>
        <w:pStyle w:val="ListParagraph"/>
        <w:numPr>
          <w:ilvl w:val="0"/>
          <w:numId w:val="3"/>
        </w:numPr>
      </w:pPr>
      <w:r w:rsidRPr="00C1771F">
        <w:rPr>
          <w:position w:val="-10"/>
        </w:rPr>
        <w:object w:dxaOrig="1180" w:dyaOrig="320">
          <v:shape id="_x0000_i1029" type="#_x0000_t75" style="width:59.25pt;height:16.5pt" o:ole="">
            <v:imagedata r:id="rId9" o:title=""/>
          </v:shape>
          <o:OLEObject Type="Embed" ProgID="Equation.DSMT4" ShapeID="_x0000_i1029" DrawAspect="Content" ObjectID="_1427200233" r:id="rId15"/>
        </w:object>
      </w:r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sum.</w:t>
      </w:r>
      <w:r w:rsidR="00573410">
        <w:t xml:space="preserve">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867A83" w:rsidRDefault="00867A83" w:rsidP="00867A83"/>
    <w:p w:rsidR="00000000" w:rsidRDefault="0030374C">
      <w:pPr>
        <w:jc w:val="center"/>
      </w:pPr>
      <w:r>
        <w:rPr>
          <w:noProof/>
          <w:lang w:eastAsia="en-US"/>
        </w:rPr>
        <w:drawing>
          <wp:inline distT="0" distB="0" distL="0" distR="0">
            <wp:extent cx="4886325" cy="1000125"/>
            <wp:effectExtent l="0" t="0" r="0" b="0"/>
            <wp:docPr id="2" name="Picture 2" descr="J:\PA\VMC--PACC\Math\Grade 7\NEW drafts\M-7E\M-7-5 Graphics\TIFFs\M_7_5_A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J:\PA\VMC--PACC\Math\Grade 7\NEW drafts\M-7E\M-7-5 Graphics\TIFFs\M_7_5_AA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A83" w:rsidRPr="00133DD8" w:rsidRDefault="00867A83" w:rsidP="00867A83"/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Describe</w:t>
      </w:r>
      <w:r>
        <w:t xml:space="preserve"> how to use the number line to model this sum.</w:t>
      </w:r>
      <w:r w:rsidR="00573410">
        <w:t xml:space="preserve"> </w:t>
      </w:r>
      <w:r w:rsidRPr="00CA6C33">
        <w:rPr>
          <w:i/>
        </w:rPr>
        <w:t>Should you rewrite the numbers o</w:t>
      </w:r>
      <w:r>
        <w:rPr>
          <w:i/>
        </w:rPr>
        <w:t>r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867A83" w:rsidRPr="00CA6C33" w:rsidRDefault="00867A83" w:rsidP="00867A83"/>
    <w:p w:rsidR="00867A83" w:rsidRPr="000A3CA3" w:rsidRDefault="000A3CA3" w:rsidP="00867A83">
      <w:pPr>
        <w:spacing w:line="360" w:lineRule="auto"/>
        <w:rPr>
          <w:color w:val="FF0000"/>
        </w:rPr>
      </w:pPr>
      <w:r w:rsidRPr="000A3CA3">
        <w:rPr>
          <w:color w:val="FF0000"/>
        </w:rPr>
        <w:t>I will use increments of 1/10, because all decimal values are part of the base 10 number system, meaning they are naturally incremented by tenths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I will start at 4.8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Then I will count backwards 22 tenths.</w:t>
      </w:r>
      <w:r w:rsidR="00573410">
        <w:rPr>
          <w:color w:val="FF0000"/>
        </w:rPr>
        <w:t xml:space="preserve"> </w:t>
      </w:r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000000" w:rsidRDefault="00867A83">
      <w:pPr>
        <w:pStyle w:val="ListParagraph"/>
        <w:numPr>
          <w:ilvl w:val="1"/>
          <w:numId w:val="3"/>
        </w:numPr>
      </w:pPr>
      <w:r>
        <w:rPr>
          <w:b/>
        </w:rPr>
        <w:t xml:space="preserve">State </w:t>
      </w:r>
      <w:r w:rsidRPr="00133DD8">
        <w:t xml:space="preserve">the </w:t>
      </w:r>
      <w:r>
        <w:t>sum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 w:rsidRPr="000A3CA3">
        <w:rPr>
          <w:color w:val="FF0000"/>
        </w:rPr>
        <w:t xml:space="preserve"> </w:t>
      </w:r>
      <w:r w:rsidR="000A3CA3" w:rsidRPr="000A3CA3">
        <w:rPr>
          <w:color w:val="FF0000"/>
        </w:rPr>
        <w:t>2.6</w:t>
      </w:r>
    </w:p>
    <w:p w:rsidR="00867A83" w:rsidRDefault="00867A83" w:rsidP="00867A83">
      <w:pPr>
        <w:pStyle w:val="ListParagraph"/>
        <w:ind w:left="1440"/>
      </w:pPr>
    </w:p>
    <w:p w:rsidR="00867A83" w:rsidRPr="00CA6C33" w:rsidRDefault="00867A83" w:rsidP="00867A83">
      <w:pPr>
        <w:pStyle w:val="ListParagraph"/>
        <w:ind w:left="1440"/>
      </w:pPr>
    </w:p>
    <w:p w:rsidR="00000000" w:rsidRDefault="00867A83">
      <w:pPr>
        <w:pStyle w:val="ListParagraph"/>
        <w:numPr>
          <w:ilvl w:val="0"/>
          <w:numId w:val="3"/>
        </w:numPr>
      </w:pPr>
      <w:r w:rsidRPr="00133DD8">
        <w:rPr>
          <w:position w:val="-24"/>
        </w:rPr>
        <w:object w:dxaOrig="600" w:dyaOrig="620">
          <v:shape id="_x0000_i1030" type="#_x0000_t75" style="width:29.25pt;height:30.75pt" o:ole="">
            <v:imagedata r:id="rId11" o:title=""/>
          </v:shape>
          <o:OLEObject Type="Embed" ProgID="Equation.DSMT4" ShapeID="_x0000_i1030" DrawAspect="Content" ObjectID="_1427200234" r:id="rId17"/>
        </w:object>
      </w:r>
    </w:p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Set up</w:t>
      </w:r>
      <w:r>
        <w:t xml:space="preserve"> and </w:t>
      </w:r>
      <w:r w:rsidRPr="00133DD8">
        <w:rPr>
          <w:b/>
        </w:rPr>
        <w:t>label</w:t>
      </w:r>
      <w:r>
        <w:t xml:space="preserve"> the number line to model this sum.</w:t>
      </w:r>
      <w:r w:rsidR="00573410">
        <w:t xml:space="preserve"> </w:t>
      </w:r>
      <w:r w:rsidRPr="00133DD8">
        <w:rPr>
          <w:i/>
        </w:rPr>
        <w:t>Make sure to use appropriate tick marks and intervals for</w:t>
      </w:r>
      <w:r>
        <w:rPr>
          <w:i/>
        </w:rPr>
        <w:t xml:space="preserve"> solving</w:t>
      </w:r>
      <w:r w:rsidRPr="00133DD8">
        <w:rPr>
          <w:i/>
        </w:rPr>
        <w:t xml:space="preserve"> </w:t>
      </w:r>
      <w:r w:rsidR="00573410" w:rsidRPr="00133DD8">
        <w:rPr>
          <w:i/>
        </w:rPr>
        <w:t xml:space="preserve">this </w:t>
      </w:r>
      <w:r w:rsidRPr="00133DD8">
        <w:rPr>
          <w:i/>
        </w:rPr>
        <w:t>problem.</w:t>
      </w:r>
      <w:r w:rsidR="00573410">
        <w:t xml:space="preserve"> </w:t>
      </w:r>
    </w:p>
    <w:p w:rsidR="00867A83" w:rsidRDefault="00867A83" w:rsidP="00867A83"/>
    <w:p w:rsidR="00000000" w:rsidRDefault="0030374C">
      <w:pPr>
        <w:jc w:val="center"/>
      </w:pPr>
      <w:r>
        <w:rPr>
          <w:noProof/>
          <w:lang w:eastAsia="en-US"/>
        </w:rPr>
        <w:drawing>
          <wp:inline distT="0" distB="0" distL="0" distR="0">
            <wp:extent cx="4886325" cy="1076325"/>
            <wp:effectExtent l="0" t="0" r="0" b="0"/>
            <wp:docPr id="3" name="Picture 3" descr="J:\PA\VMC--PACC\Math\Grade 7\NEW drafts\M-7E\M-7-5 Graphics\TIFFs\M_7_5_B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J:\PA\VMC--PACC\Math\Grade 7\NEW drafts\M-7E\M-7-5 Graphics\TIFFs\M_7_5_BB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A83" w:rsidRDefault="00867A83" w:rsidP="00867A83"/>
    <w:p w:rsidR="00867A83" w:rsidRDefault="00867A83" w:rsidP="00867A83"/>
    <w:p w:rsidR="00867A83" w:rsidRPr="00133DD8" w:rsidRDefault="00867A83" w:rsidP="00867A83"/>
    <w:p w:rsidR="00000000" w:rsidRDefault="00867A83">
      <w:pPr>
        <w:pStyle w:val="ListParagraph"/>
        <w:numPr>
          <w:ilvl w:val="1"/>
          <w:numId w:val="3"/>
        </w:numPr>
      </w:pPr>
      <w:r w:rsidRPr="00133DD8">
        <w:rPr>
          <w:b/>
        </w:rPr>
        <w:t>Describe</w:t>
      </w:r>
      <w:r>
        <w:t xml:space="preserve"> how to use the number line to model this sum.</w:t>
      </w:r>
      <w:r w:rsidR="00573410">
        <w:t xml:space="preserve"> </w:t>
      </w:r>
      <w:r w:rsidRPr="00CA6C33">
        <w:rPr>
          <w:i/>
        </w:rPr>
        <w:t>Should you rewrite the numbers o</w:t>
      </w:r>
      <w:r>
        <w:rPr>
          <w:i/>
        </w:rPr>
        <w:t>r expression before beginning?</w:t>
      </w:r>
      <w:r w:rsidR="00573410">
        <w:rPr>
          <w:i/>
        </w:rPr>
        <w:t xml:space="preserve"> </w:t>
      </w:r>
      <w:r w:rsidRPr="00133DD8">
        <w:rPr>
          <w:i/>
        </w:rPr>
        <w:t>Where do you start?</w:t>
      </w:r>
      <w:r w:rsidR="00573410">
        <w:rPr>
          <w:i/>
        </w:rPr>
        <w:t xml:space="preserve"> </w:t>
      </w:r>
      <w:r w:rsidRPr="00133DD8">
        <w:rPr>
          <w:i/>
        </w:rPr>
        <w:t>How and where do you “move?”</w:t>
      </w:r>
      <w:r w:rsidR="00573410">
        <w:rPr>
          <w:i/>
        </w:rPr>
        <w:t xml:space="preserve"> </w:t>
      </w:r>
      <w:r w:rsidRPr="00133DD8">
        <w:rPr>
          <w:i/>
        </w:rPr>
        <w:t>Where do you end up?</w:t>
      </w:r>
    </w:p>
    <w:p w:rsidR="00867A83" w:rsidRPr="00CA6C33" w:rsidRDefault="00867A83" w:rsidP="00867A83"/>
    <w:p w:rsidR="00867A83" w:rsidRPr="000A3CA3" w:rsidRDefault="000A3CA3" w:rsidP="00867A83">
      <w:pPr>
        <w:spacing w:line="360" w:lineRule="auto"/>
        <w:rPr>
          <w:color w:val="FF0000"/>
        </w:rPr>
      </w:pPr>
      <w:r w:rsidRPr="000A3CA3">
        <w:rPr>
          <w:color w:val="FF0000"/>
        </w:rPr>
        <w:t>I will use increments of ¼, because the LCD of the two fractions is 4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I will start at 2/4 (or ½) and then count forward one more tick mark.</w:t>
      </w:r>
      <w:r w:rsidR="00573410">
        <w:rPr>
          <w:color w:val="FF0000"/>
        </w:rPr>
        <w:t xml:space="preserve"> </w:t>
      </w:r>
      <w:r w:rsidRPr="000A3CA3">
        <w:rPr>
          <w:color w:val="FF0000"/>
        </w:rPr>
        <w:t>I will see how many fourths I am away from zero to determine my final answer.</w:t>
      </w:r>
    </w:p>
    <w:p w:rsidR="00867A83" w:rsidRDefault="00867A83" w:rsidP="00867A83"/>
    <w:p w:rsidR="00000000" w:rsidRDefault="00867A83">
      <w:pPr>
        <w:pStyle w:val="ListParagraph"/>
        <w:numPr>
          <w:ilvl w:val="1"/>
          <w:numId w:val="3"/>
        </w:numPr>
      </w:pPr>
      <w:r w:rsidRPr="00133DD8">
        <w:t>Use the number line to</w:t>
      </w:r>
      <w:r>
        <w:rPr>
          <w:b/>
        </w:rPr>
        <w:t xml:space="preserve"> show </w:t>
      </w:r>
      <w:r w:rsidRPr="00133DD8">
        <w:t>the process you described in</w:t>
      </w:r>
      <w:r>
        <w:rPr>
          <w:b/>
        </w:rPr>
        <w:t xml:space="preserve"> </w:t>
      </w:r>
      <w:r w:rsidRPr="00133DD8">
        <w:rPr>
          <w:u w:val="single"/>
        </w:rPr>
        <w:t>part b</w:t>
      </w:r>
      <w:r>
        <w:rPr>
          <w:b/>
        </w:rPr>
        <w:t>.</w:t>
      </w:r>
    </w:p>
    <w:p w:rsidR="00867A83" w:rsidRPr="00133DD8" w:rsidRDefault="00867A83" w:rsidP="00867A83">
      <w:pPr>
        <w:ind w:left="720"/>
      </w:pPr>
    </w:p>
    <w:p w:rsidR="00000000" w:rsidRDefault="00867A83">
      <w:pPr>
        <w:pStyle w:val="ListParagraph"/>
        <w:numPr>
          <w:ilvl w:val="1"/>
          <w:numId w:val="3"/>
        </w:numPr>
      </w:pPr>
      <w:r>
        <w:rPr>
          <w:b/>
        </w:rPr>
        <w:t xml:space="preserve">State </w:t>
      </w:r>
      <w:r w:rsidRPr="00133DD8">
        <w:t xml:space="preserve">the </w:t>
      </w:r>
      <w:r>
        <w:t>sum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 w:rsidR="000A3CA3" w:rsidRPr="000A3CA3">
        <w:rPr>
          <w:color w:val="FF0000"/>
        </w:rPr>
        <w:t>3/4</w:t>
      </w:r>
    </w:p>
    <w:p w:rsidR="00867A83" w:rsidRDefault="00867A83"/>
    <w:sectPr w:rsidR="00867A83" w:rsidSect="00133DD8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6C33" w:rsidRDefault="00CA6C33" w:rsidP="00AA6E15">
      <w:r>
        <w:separator/>
      </w:r>
    </w:p>
  </w:endnote>
  <w:endnote w:type="continuationSeparator" w:id="0">
    <w:p w:rsidR="00CA6C33" w:rsidRDefault="00CA6C33" w:rsidP="00AA6E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6C33" w:rsidRDefault="00CA6C33" w:rsidP="00AA6E15">
      <w:r>
        <w:separator/>
      </w:r>
    </w:p>
  </w:footnote>
  <w:footnote w:type="continuationSeparator" w:id="0">
    <w:p w:rsidR="00CA6C33" w:rsidRDefault="00CA6C33" w:rsidP="00AA6E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6C33" w:rsidRPr="00306FE8" w:rsidRDefault="00CA6C33" w:rsidP="00AA6E15">
    <w:r w:rsidRPr="00306FE8">
      <w:t>M-7</w:t>
    </w:r>
    <w:r w:rsidR="00867A83" w:rsidRPr="00306FE8">
      <w:t>-5</w:t>
    </w:r>
    <w:r w:rsidRPr="00306FE8">
      <w:t>-1_Small Group Practice</w:t>
    </w:r>
    <w:r w:rsidR="00867A83" w:rsidRPr="00306FE8">
      <w:t xml:space="preserve"> and KEY</w:t>
    </w:r>
  </w:p>
  <w:p w:rsidR="00CA6C33" w:rsidRDefault="00CA6C3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5246E8"/>
    <w:multiLevelType w:val="hybridMultilevel"/>
    <w:tmpl w:val="3E580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AE1A5E"/>
    <w:multiLevelType w:val="hybridMultilevel"/>
    <w:tmpl w:val="56A67CBE"/>
    <w:lvl w:ilvl="0" w:tplc="C3366544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204D2C2">
      <w:start w:val="1"/>
      <w:numFmt w:val="lowerLetter"/>
      <w:lvlText w:val="%2."/>
      <w:lvlJc w:val="left"/>
      <w:pPr>
        <w:ind w:left="1080" w:hanging="360"/>
      </w:pPr>
      <w:rPr>
        <w:b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A7D0880"/>
    <w:multiLevelType w:val="hybridMultilevel"/>
    <w:tmpl w:val="56A67CBE"/>
    <w:lvl w:ilvl="0" w:tplc="C3366544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204D2C2">
      <w:start w:val="1"/>
      <w:numFmt w:val="lowerLetter"/>
      <w:lvlText w:val="%2."/>
      <w:lvlJc w:val="left"/>
      <w:pPr>
        <w:ind w:left="1080" w:hanging="360"/>
      </w:pPr>
      <w:rPr>
        <w:b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4A35CE"/>
    <w:rsid w:val="00020A63"/>
    <w:rsid w:val="000A3CA3"/>
    <w:rsid w:val="00133DD8"/>
    <w:rsid w:val="001749AE"/>
    <w:rsid w:val="0030374C"/>
    <w:rsid w:val="00306FE8"/>
    <w:rsid w:val="003B0701"/>
    <w:rsid w:val="00400C01"/>
    <w:rsid w:val="0048342E"/>
    <w:rsid w:val="00491025"/>
    <w:rsid w:val="004A35CE"/>
    <w:rsid w:val="004B21CB"/>
    <w:rsid w:val="005037D4"/>
    <w:rsid w:val="00573410"/>
    <w:rsid w:val="00650B33"/>
    <w:rsid w:val="0066557B"/>
    <w:rsid w:val="00777422"/>
    <w:rsid w:val="007E1A9D"/>
    <w:rsid w:val="008621B0"/>
    <w:rsid w:val="00867A83"/>
    <w:rsid w:val="00910AF0"/>
    <w:rsid w:val="00942666"/>
    <w:rsid w:val="009A13DD"/>
    <w:rsid w:val="009E188B"/>
    <w:rsid w:val="00A55A1E"/>
    <w:rsid w:val="00AA6E15"/>
    <w:rsid w:val="00B12FC7"/>
    <w:rsid w:val="00CA6C33"/>
    <w:rsid w:val="00D5136E"/>
    <w:rsid w:val="00D702E1"/>
    <w:rsid w:val="00E750EB"/>
    <w:rsid w:val="00F54312"/>
    <w:rsid w:val="00F72EC7"/>
    <w:rsid w:val="00F731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  <o:rules v:ext="edit">
        <o:r id="V:Rule7" type="connector" idref="#Straight Arrow Connector 12"/>
        <o:r id="V:Rule8" type="connector" idref="#Straight Arrow Connector 3"/>
        <o:r id="V:Rule9" type="connector" idref="#Straight Arrow Connector 4"/>
        <o:r id="V:Rule10" type="connector" idref="#Straight Arrow Connector 2"/>
        <o:r id="V:Rule11" type="connector" idref="#Straight Arrow Connector 1"/>
        <o:r id="V:Rule12" type="connector" idref="#Straight Arrow Connector 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0B33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18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18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88B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A6E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6E1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A6E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6E15"/>
    <w:rPr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0A3CA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3CA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3CA3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3C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3CA3"/>
    <w:rPr>
      <w:b/>
      <w:bCs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18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18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88B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A6E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6E1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A6E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6E15"/>
    <w:rPr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0A3CA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3CA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3CA3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3C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3CA3"/>
    <w:rPr>
      <w:b/>
      <w:bCs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tif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tif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tif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</Pages>
  <Words>621</Words>
  <Characters>376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11</cp:revision>
  <cp:lastPrinted>2013-03-27T20:24:00Z</cp:lastPrinted>
  <dcterms:created xsi:type="dcterms:W3CDTF">2013-02-08T16:26:00Z</dcterms:created>
  <dcterms:modified xsi:type="dcterms:W3CDTF">2013-04-11T20:40:00Z</dcterms:modified>
</cp:coreProperties>
</file>